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683" w:rsidRDefault="00FD6683" w:rsidP="00FD6683">
      <w:pPr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Review 5.1-5.3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spellStart"/>
      <w:r>
        <w:rPr>
          <w:b/>
          <w:sz w:val="28"/>
          <w:szCs w:val="28"/>
        </w:rPr>
        <w:t>Precalculus</w:t>
      </w:r>
      <w:proofErr w:type="spellEnd"/>
      <w:r>
        <w:rPr>
          <w:b/>
          <w:sz w:val="28"/>
          <w:szCs w:val="28"/>
        </w:rPr>
        <w:t>/Trig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F531FE">
        <w:rPr>
          <w:b/>
          <w:sz w:val="28"/>
          <w:szCs w:val="28"/>
        </w:rPr>
        <w:t>Name _____________</w:t>
      </w:r>
      <w:r>
        <w:rPr>
          <w:b/>
          <w:sz w:val="28"/>
          <w:szCs w:val="28"/>
        </w:rPr>
        <w:t>___________</w:t>
      </w:r>
      <w:r w:rsidRPr="00F531FE">
        <w:rPr>
          <w:b/>
          <w:sz w:val="28"/>
          <w:szCs w:val="28"/>
        </w:rPr>
        <w:t xml:space="preserve">       </w:t>
      </w:r>
      <w:r>
        <w:rPr>
          <w:b/>
          <w:sz w:val="28"/>
          <w:szCs w:val="28"/>
        </w:rPr>
        <w:t xml:space="preserve">             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</w:t>
      </w:r>
    </w:p>
    <w:p w:rsidR="00FD6683" w:rsidRDefault="00FD6683" w:rsidP="00FD6683"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Period _____</w:t>
      </w:r>
      <w:r w:rsidRPr="00F531FE">
        <w:rPr>
          <w:b/>
          <w:sz w:val="28"/>
          <w:szCs w:val="28"/>
        </w:rPr>
        <w:tab/>
      </w:r>
      <w:r w:rsidRPr="00F531FE">
        <w:rPr>
          <w:b/>
          <w:sz w:val="28"/>
          <w:szCs w:val="28"/>
        </w:rPr>
        <w:tab/>
      </w:r>
      <w:r w:rsidRPr="00F531FE">
        <w:rPr>
          <w:b/>
          <w:sz w:val="28"/>
          <w:szCs w:val="28"/>
        </w:rPr>
        <w:tab/>
        <w:t xml:space="preserve">         </w:t>
      </w:r>
      <w:r w:rsidRPr="00F531FE">
        <w:rPr>
          <w:b/>
          <w:sz w:val="28"/>
          <w:szCs w:val="28"/>
        </w:rPr>
        <w:tab/>
        <w:t xml:space="preserve">    </w:t>
      </w:r>
      <w:r>
        <w:rPr>
          <w:b/>
          <w:sz w:val="28"/>
          <w:szCs w:val="28"/>
        </w:rPr>
        <w:t xml:space="preserve">      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FD6683" w:rsidRDefault="00FD6683" w:rsidP="00FD6683">
      <w:r>
        <w:t xml:space="preserve">1) Let </w:t>
      </w:r>
      <w:r w:rsidRPr="00CA2E36">
        <w:rPr>
          <w:position w:val="-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31.3pt" o:ole="">
            <v:imagedata r:id="rId5" o:title=""/>
          </v:shape>
          <o:OLEObject Type="Embed" ProgID="Equation.DSMT4" ShapeID="_x0000_i1025" DrawAspect="Content" ObjectID="_1507183885" r:id="rId6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9E6BD6">
        <w:rPr>
          <w:position w:val="-6"/>
        </w:rPr>
        <w:object w:dxaOrig="900" w:dyaOrig="279">
          <v:shape id="_x0000_i1026" type="#_x0000_t75" style="width:45.1pt;height:13.75pt" o:ole="">
            <v:imagedata r:id="rId7" o:title=""/>
          </v:shape>
          <o:OLEObject Type="Embed" ProgID="Equation.DSMT4" ShapeID="_x0000_i1026" DrawAspect="Content" ObjectID="_1507183886" r:id="rId8"/>
        </w:object>
      </w:r>
      <w:r>
        <w:t xml:space="preserve">. Find the values of each of the following.  </w:t>
      </w:r>
    </w:p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Pr="00840293" w:rsidRDefault="00FD6683" w:rsidP="00FD6683">
      <w:r>
        <w:t xml:space="preserve">   A)  </w:t>
      </w:r>
      <w:r w:rsidRPr="009E6BD6">
        <w:rPr>
          <w:position w:val="-6"/>
        </w:rPr>
        <w:object w:dxaOrig="560" w:dyaOrig="279">
          <v:shape id="_x0000_i1027" type="#_x0000_t75" style="width:28.15pt;height:13.75pt" o:ole="">
            <v:imagedata r:id="rId9" o:title=""/>
          </v:shape>
          <o:OLEObject Type="Embed" ProgID="Equation.DSMT4" ShapeID="_x0000_i1027" DrawAspect="Content" ObjectID="_1507183887" r:id="rId10"/>
        </w:object>
      </w:r>
      <w:r>
        <w:t xml:space="preserve"> </w:t>
      </w:r>
      <w:proofErr w:type="gramStart"/>
      <w:r>
        <w:t>=  _</w:t>
      </w:r>
      <w:proofErr w:type="gramEnd"/>
      <w:r>
        <w:t xml:space="preserve">________________           </w:t>
      </w:r>
      <w:r>
        <w:tab/>
      </w:r>
      <w:r>
        <w:tab/>
      </w:r>
      <w:r>
        <w:tab/>
        <w:t xml:space="preserve">B)  </w:t>
      </w:r>
      <w:r w:rsidRPr="009E6BD6">
        <w:rPr>
          <w:position w:val="-6"/>
        </w:rPr>
        <w:object w:dxaOrig="540" w:dyaOrig="279">
          <v:shape id="_x0000_i1028" type="#_x0000_t75" style="width:26.9pt;height:13.75pt" o:ole="">
            <v:imagedata r:id="rId11" o:title=""/>
          </v:shape>
          <o:OLEObject Type="Embed" ProgID="Equation.DSMT4" ShapeID="_x0000_i1028" DrawAspect="Content" ObjectID="_1507183888" r:id="rId12"/>
        </w:object>
      </w:r>
      <w:r>
        <w:t xml:space="preserve"> = ____________________</w:t>
      </w:r>
    </w:p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>
      <w:pPr>
        <w:ind w:left="270" w:hanging="270"/>
      </w:pPr>
      <w:r>
        <w:t xml:space="preserve">2) Simplify by </w:t>
      </w:r>
      <w:r w:rsidRPr="00A904DD">
        <w:t>factoring</w:t>
      </w:r>
      <w:r>
        <w:t xml:space="preserve"> </w:t>
      </w:r>
      <w:r w:rsidRPr="00A904DD">
        <w:rPr>
          <w:i/>
          <w:u w:val="single"/>
        </w:rPr>
        <w:t>and</w:t>
      </w:r>
      <w:r w:rsidRPr="00A904DD">
        <w:rPr>
          <w:i/>
        </w:rPr>
        <w:t xml:space="preserve"> </w:t>
      </w:r>
      <w:r>
        <w:t xml:space="preserve">using fundamental identities to simplify this expression to only one trig function: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A2E36">
        <w:rPr>
          <w:position w:val="-6"/>
        </w:rPr>
        <w:object w:dxaOrig="2020" w:dyaOrig="320">
          <v:shape id="_x0000_i1029" type="#_x0000_t75" style="width:100.8pt;height:16.3pt" o:ole="">
            <v:imagedata r:id="rId13" o:title=""/>
          </v:shape>
          <o:OLEObject Type="Embed" ProgID="Equation.DSMT4" ShapeID="_x0000_i1029" DrawAspect="Content" ObjectID="_1507183889" r:id="rId14"/>
        </w:object>
      </w:r>
    </w:p>
    <w:p w:rsidR="000E4DDC" w:rsidRDefault="00201E09"/>
    <w:p w:rsidR="00FD6683" w:rsidRDefault="00FD6683"/>
    <w:p w:rsidR="00FD6683" w:rsidRDefault="00FD6683"/>
    <w:p w:rsidR="00FD6683" w:rsidRDefault="00FD6683"/>
    <w:p w:rsidR="00FD6683" w:rsidRDefault="00FD6683"/>
    <w:p w:rsidR="00FD6683" w:rsidRDefault="00FD6683"/>
    <w:p w:rsidR="00FD6683" w:rsidRDefault="00FD6683" w:rsidP="00FD6683">
      <w:r>
        <w:t xml:space="preserve">3) </w:t>
      </w:r>
      <w:r w:rsidRPr="00BE2716">
        <w:rPr>
          <w:b/>
          <w:u w:val="single"/>
        </w:rPr>
        <w:t>Factor</w:t>
      </w:r>
      <w:r>
        <w:t xml:space="preserve"> each expression.  </w:t>
      </w:r>
      <w:proofErr w:type="gramStart"/>
      <w:r>
        <w:t>Do  not</w:t>
      </w:r>
      <w:proofErr w:type="gramEnd"/>
      <w:r>
        <w:t xml:space="preserve"> use trig identities. </w:t>
      </w:r>
    </w:p>
    <w:p w:rsidR="00FD6683" w:rsidRDefault="00FD6683" w:rsidP="00FD6683">
      <w:r>
        <w:t xml:space="preserve">     A)   </w:t>
      </w:r>
      <w:r w:rsidRPr="00CA2E36">
        <w:rPr>
          <w:position w:val="-6"/>
        </w:rPr>
        <w:object w:dxaOrig="1420" w:dyaOrig="320">
          <v:shape id="_x0000_i1030" type="#_x0000_t75" style="width:70.75pt;height:16.3pt" o:ole="">
            <v:imagedata r:id="rId15" o:title=""/>
          </v:shape>
          <o:OLEObject Type="Embed" ProgID="Equation.DSMT4" ShapeID="_x0000_i1030" DrawAspect="Content" ObjectID="_1507183890" r:id="rId16"/>
        </w:object>
      </w:r>
      <w:r>
        <w:t xml:space="preserve">=                                             B) </w:t>
      </w:r>
      <w:r w:rsidRPr="00CA2E36">
        <w:rPr>
          <w:position w:val="-6"/>
        </w:rPr>
        <w:object w:dxaOrig="1740" w:dyaOrig="320">
          <v:shape id="_x0000_i1031" type="#_x0000_t75" style="width:87.05pt;height:16.3pt" o:ole="">
            <v:imagedata r:id="rId17" o:title=""/>
          </v:shape>
          <o:OLEObject Type="Embed" ProgID="Equation.DSMT4" ShapeID="_x0000_i1031" DrawAspect="Content" ObjectID="_1507183891" r:id="rId18"/>
        </w:object>
      </w:r>
      <w:r>
        <w:t>=</w:t>
      </w:r>
    </w:p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/>
    <w:p w:rsidR="00FD6683" w:rsidRDefault="00FD6683" w:rsidP="00FD6683">
      <w:r>
        <w:t xml:space="preserve">4) Use trigonometric substitution to write the algebraic expression as a trigonometric function </w:t>
      </w:r>
      <w:proofErr w:type="gramStart"/>
      <w:r>
        <w:t xml:space="preserve">of </w:t>
      </w:r>
      <w:proofErr w:type="gramEnd"/>
      <w:r w:rsidRPr="009E6BD6">
        <w:rPr>
          <w:position w:val="-6"/>
        </w:rPr>
        <w:object w:dxaOrig="200" w:dyaOrig="279">
          <v:shape id="_x0000_i1032" type="#_x0000_t75" style="width:10pt;height:13.75pt" o:ole="">
            <v:imagedata r:id="rId19" o:title=""/>
          </v:shape>
          <o:OLEObject Type="Embed" ProgID="Equation.DSMT4" ShapeID="_x0000_i1032" DrawAspect="Content" ObjectID="_1507183892" r:id="rId20"/>
        </w:object>
      </w:r>
      <w:r>
        <w:t xml:space="preserve">, where </w:t>
      </w:r>
      <w:r w:rsidRPr="00776749">
        <w:rPr>
          <w:position w:val="-24"/>
        </w:rPr>
        <w:object w:dxaOrig="980" w:dyaOrig="620">
          <v:shape id="_x0000_i1033" type="#_x0000_t75" style="width:48.85pt;height:31.3pt" o:ole="">
            <v:imagedata r:id="rId21" o:title=""/>
          </v:shape>
          <o:OLEObject Type="Embed" ProgID="Equation.DSMT4" ShapeID="_x0000_i1033" DrawAspect="Content" ObjectID="_1507183893" r:id="rId22"/>
        </w:object>
      </w:r>
      <w:r>
        <w:t xml:space="preserve">. Use </w:t>
      </w:r>
      <w:r w:rsidRPr="00CA2E36">
        <w:rPr>
          <w:position w:val="-6"/>
        </w:rPr>
        <w:object w:dxaOrig="1040" w:dyaOrig="279">
          <v:shape id="_x0000_i1034" type="#_x0000_t75" style="width:51.95pt;height:13.75pt" o:ole="">
            <v:imagedata r:id="rId23" o:title=""/>
          </v:shape>
          <o:OLEObject Type="Embed" ProgID="Equation.DSMT4" ShapeID="_x0000_i1034" DrawAspect="Content" ObjectID="_1507183894" r:id="rId24"/>
        </w:object>
      </w:r>
      <w:r>
        <w:t xml:space="preserve"> </w:t>
      </w:r>
    </w:p>
    <w:p w:rsidR="00FD6683" w:rsidRDefault="00FD6683" w:rsidP="00FD6683">
      <w:r w:rsidRPr="00CA2E36">
        <w:rPr>
          <w:position w:val="-8"/>
        </w:rPr>
        <w:object w:dxaOrig="1340" w:dyaOrig="400">
          <v:shape id="_x0000_i1035" type="#_x0000_t75" style="width:67pt;height:20.05pt" o:ole="">
            <v:imagedata r:id="rId25" o:title=""/>
          </v:shape>
          <o:OLEObject Type="Embed" ProgID="Equation.DSMT4" ShapeID="_x0000_i1035" DrawAspect="Content" ObjectID="_1507183895" r:id="rId26"/>
        </w:object>
      </w:r>
    </w:p>
    <w:p w:rsidR="00FD6683" w:rsidRDefault="00FD6683"/>
    <w:p w:rsidR="00A06225" w:rsidRDefault="00A06225"/>
    <w:p w:rsidR="00A06225" w:rsidRDefault="00A06225"/>
    <w:p w:rsidR="00A06225" w:rsidRDefault="00A06225"/>
    <w:p w:rsidR="00A86F64" w:rsidRDefault="00A86F64"/>
    <w:p w:rsidR="00A86F64" w:rsidRDefault="00A86F64"/>
    <w:p w:rsidR="00A86F64" w:rsidRDefault="00A86F64"/>
    <w:p w:rsidR="00A86F64" w:rsidRDefault="00A86F64"/>
    <w:p w:rsidR="00A06225" w:rsidRDefault="00A06225"/>
    <w:p w:rsidR="00A06225" w:rsidRDefault="00A06225"/>
    <w:p w:rsidR="000C38CB" w:rsidRDefault="000C38CB" w:rsidP="000C38CB">
      <w:r>
        <w:lastRenderedPageBreak/>
        <w:t>5) Verify the identities below algebraically in th</w:t>
      </w:r>
      <w:r w:rsidR="00A86F64">
        <w:t xml:space="preserve">e vertical format.  </w:t>
      </w:r>
    </w:p>
    <w:p w:rsidR="000C38CB" w:rsidRDefault="000C38CB" w:rsidP="000C38CB">
      <w:r>
        <w:t xml:space="preserve">   </w:t>
      </w:r>
    </w:p>
    <w:p w:rsidR="000C38CB" w:rsidRDefault="000C38CB" w:rsidP="000C38CB">
      <w:r>
        <w:t xml:space="preserve">A) </w:t>
      </w:r>
      <w:r w:rsidRPr="000C38CB">
        <w:rPr>
          <w:position w:val="-24"/>
        </w:rPr>
        <w:object w:dxaOrig="2820" w:dyaOrig="620">
          <v:shape id="_x0000_i1036" type="#_x0000_t75" style="width:140.85pt;height:31.3pt" o:ole="">
            <v:imagedata r:id="rId27" o:title=""/>
          </v:shape>
          <o:OLEObject Type="Embed" ProgID="Equation.DSMT4" ShapeID="_x0000_i1036" DrawAspect="Content" ObjectID="_1507183896" r:id="rId28"/>
        </w:object>
      </w:r>
      <w:r>
        <w:t xml:space="preserve">                  </w:t>
      </w:r>
      <w:r>
        <w:tab/>
      </w:r>
      <w:r>
        <w:tab/>
      </w:r>
      <w:r>
        <w:tab/>
        <w:t xml:space="preserve">B) </w:t>
      </w:r>
      <w:r w:rsidRPr="000C38CB">
        <w:rPr>
          <w:position w:val="-6"/>
        </w:rPr>
        <w:object w:dxaOrig="2920" w:dyaOrig="320">
          <v:shape id="_x0000_i1037" type="#_x0000_t75" style="width:145.9pt;height:16.3pt" o:ole="">
            <v:imagedata r:id="rId29" o:title=""/>
          </v:shape>
          <o:OLEObject Type="Embed" ProgID="Equation.DSMT4" ShapeID="_x0000_i1037" DrawAspect="Content" ObjectID="_1507183897" r:id="rId30"/>
        </w:object>
      </w:r>
    </w:p>
    <w:p w:rsidR="00A06225" w:rsidRDefault="00A06225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1E0383"/>
    <w:p w:rsidR="001E0383" w:rsidRDefault="00D04309">
      <w:r>
        <w:t xml:space="preserve">C)  </w:t>
      </w:r>
      <w:r w:rsidR="00447255" w:rsidRPr="00A178DE">
        <w:rPr>
          <w:position w:val="-10"/>
        </w:rPr>
        <w:object w:dxaOrig="2820" w:dyaOrig="360">
          <v:shape id="_x0000_i1038" type="#_x0000_t75" style="width:140.85pt;height:18.15pt" o:ole="">
            <v:imagedata r:id="rId31" o:title=""/>
          </v:shape>
          <o:OLEObject Type="Embed" ProgID="Equation.DSMT4" ShapeID="_x0000_i1038" DrawAspect="Content" ObjectID="_1507183898" r:id="rId32"/>
        </w:object>
      </w:r>
      <w:r w:rsidR="00447255">
        <w:tab/>
      </w:r>
      <w:r w:rsidR="00447255">
        <w:tab/>
      </w:r>
      <w:r w:rsidR="00447255">
        <w:tab/>
      </w:r>
      <w:r w:rsidR="00447255">
        <w:tab/>
      </w:r>
      <w:r w:rsidR="00A23BFC">
        <w:t xml:space="preserve">D)  </w:t>
      </w:r>
      <w:r w:rsidR="00A23BFC" w:rsidRPr="00A23BFC">
        <w:rPr>
          <w:position w:val="-24"/>
        </w:rPr>
        <w:object w:dxaOrig="1780" w:dyaOrig="660">
          <v:shape id="_x0000_i1039" type="#_x0000_t75" style="width:88.9pt;height:33.2pt" o:ole="">
            <v:imagedata r:id="rId33" o:title=""/>
          </v:shape>
          <o:OLEObject Type="Embed" ProgID="Equation.DSMT4" ShapeID="_x0000_i1039" DrawAspect="Content" ObjectID="_1507183899" r:id="rId34"/>
        </w:object>
      </w:r>
    </w:p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184B30"/>
    <w:p w:rsidR="00184B30" w:rsidRDefault="007058A8">
      <w:r>
        <w:t>Solve each trig equation.</w:t>
      </w:r>
    </w:p>
    <w:p w:rsidR="00184B30" w:rsidRDefault="00184B30">
      <w:r>
        <w:t xml:space="preserve">6)  </w:t>
      </w:r>
      <w:r w:rsidR="007058A8" w:rsidRPr="007058A8">
        <w:rPr>
          <w:position w:val="-6"/>
        </w:rPr>
        <w:object w:dxaOrig="1080" w:dyaOrig="320">
          <v:shape id="_x0000_i1040" type="#_x0000_t75" style="width:53.85pt;height:16.3pt" o:ole="">
            <v:imagedata r:id="rId35" o:title=""/>
          </v:shape>
          <o:OLEObject Type="Embed" ProgID="Equation.DSMT4" ShapeID="_x0000_i1040" DrawAspect="Content" ObjectID="_1507183900" r:id="rId36"/>
        </w:object>
      </w:r>
      <w:r w:rsidR="007058A8">
        <w:tab/>
      </w:r>
      <w:r w:rsidR="007058A8">
        <w:tab/>
      </w:r>
      <w:r w:rsidR="007058A8">
        <w:tab/>
      </w:r>
      <w:r w:rsidR="007058A8">
        <w:tab/>
      </w:r>
      <w:r w:rsidR="007058A8">
        <w:tab/>
      </w:r>
      <w:r w:rsidR="007058A8">
        <w:tab/>
      </w:r>
      <w:r w:rsidR="007058A8">
        <w:tab/>
        <w:t xml:space="preserve">7)  </w:t>
      </w:r>
      <w:r w:rsidR="007058A8" w:rsidRPr="007058A8">
        <w:rPr>
          <w:position w:val="-6"/>
        </w:rPr>
        <w:object w:dxaOrig="1359" w:dyaOrig="320">
          <v:shape id="_x0000_i1041" type="#_x0000_t75" style="width:68.25pt;height:16.3pt" o:ole="">
            <v:imagedata r:id="rId37" o:title=""/>
          </v:shape>
          <o:OLEObject Type="Embed" ProgID="Equation.DSMT4" ShapeID="_x0000_i1041" DrawAspect="Content" ObjectID="_1507183901" r:id="rId38"/>
        </w:object>
      </w:r>
    </w:p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7058A8" w:rsidRDefault="007058A8"/>
    <w:p w:rsidR="00184B30" w:rsidRDefault="00184B30"/>
    <w:p w:rsidR="00184B30" w:rsidRDefault="00184B30"/>
    <w:p w:rsidR="00184B30" w:rsidRDefault="00184B30"/>
    <w:p w:rsidR="00184B30" w:rsidRDefault="00184B30"/>
    <w:p w:rsidR="007058A8" w:rsidRDefault="007058A8" w:rsidP="007058A8"/>
    <w:p w:rsidR="007058A8" w:rsidRDefault="007058A8" w:rsidP="007058A8">
      <w:r>
        <w:t>Solve each trig equation.</w:t>
      </w:r>
    </w:p>
    <w:p w:rsidR="00184B30" w:rsidRDefault="007058A8" w:rsidP="007058A8">
      <w:r>
        <w:t xml:space="preserve">8)  </w:t>
      </w:r>
      <w:r w:rsidRPr="007058A8">
        <w:rPr>
          <w:position w:val="-6"/>
        </w:rPr>
        <w:object w:dxaOrig="1740" w:dyaOrig="320">
          <v:shape id="_x0000_i1042" type="#_x0000_t75" style="width:87.05pt;height:16.3pt" o:ole="">
            <v:imagedata r:id="rId39" o:title=""/>
          </v:shape>
          <o:OLEObject Type="Embed" ProgID="Equation.DSMT4" ShapeID="_x0000_i1042" DrawAspect="Content" ObjectID="_1507183902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9)  </w:t>
      </w:r>
      <w:r w:rsidR="008A0737" w:rsidRPr="008A0737">
        <w:rPr>
          <w:position w:val="-8"/>
        </w:rPr>
        <w:object w:dxaOrig="1520" w:dyaOrig="360">
          <v:shape id="_x0000_i1043" type="#_x0000_t75" style="width:76.4pt;height:18.15pt" o:ole="">
            <v:imagedata r:id="rId41" o:title=""/>
          </v:shape>
          <o:OLEObject Type="Embed" ProgID="Equation.DSMT4" ShapeID="_x0000_i1043" DrawAspect="Content" ObjectID="_1507183903" r:id="rId42"/>
        </w:object>
      </w:r>
    </w:p>
    <w:p w:rsidR="007058A8" w:rsidRDefault="007058A8" w:rsidP="007058A8"/>
    <w:p w:rsidR="007058A8" w:rsidRDefault="007058A8" w:rsidP="007058A8"/>
    <w:p w:rsidR="007058A8" w:rsidRDefault="007058A8" w:rsidP="007058A8"/>
    <w:p w:rsidR="007058A8" w:rsidRDefault="007058A8" w:rsidP="007058A8"/>
    <w:p w:rsidR="00115EAD" w:rsidRDefault="00115EAD" w:rsidP="007058A8"/>
    <w:p w:rsidR="00115EAD" w:rsidRDefault="00115EAD" w:rsidP="007058A8"/>
    <w:p w:rsidR="00115EAD" w:rsidRDefault="00115EAD" w:rsidP="007058A8"/>
    <w:p w:rsidR="007058A8" w:rsidRDefault="007058A8" w:rsidP="007058A8"/>
    <w:p w:rsidR="007058A8" w:rsidRDefault="007058A8" w:rsidP="007058A8"/>
    <w:p w:rsidR="007058A8" w:rsidRDefault="007058A8" w:rsidP="007058A8"/>
    <w:p w:rsidR="007058A8" w:rsidRDefault="007058A8" w:rsidP="007058A8"/>
    <w:p w:rsidR="007058A8" w:rsidRDefault="007058A8" w:rsidP="007058A8"/>
    <w:p w:rsidR="007058A8" w:rsidRDefault="007058A8" w:rsidP="007058A8"/>
    <w:p w:rsidR="007058A8" w:rsidRDefault="007058A8" w:rsidP="007058A8">
      <w:r>
        <w:t xml:space="preserve">10)  </w:t>
      </w:r>
      <w:r w:rsidRPr="007058A8">
        <w:rPr>
          <w:position w:val="-6"/>
        </w:rPr>
        <w:object w:dxaOrig="1840" w:dyaOrig="320">
          <v:shape id="_x0000_i1044" type="#_x0000_t75" style="width:92.05pt;height:16.3pt" o:ole="">
            <v:imagedata r:id="rId43" o:title=""/>
          </v:shape>
          <o:OLEObject Type="Embed" ProgID="Equation.DSMT4" ShapeID="_x0000_i1044" DrawAspect="Content" ObjectID="_1507183904" r:id="rId44"/>
        </w:object>
      </w:r>
    </w:p>
    <w:p w:rsidR="00F66E69" w:rsidRDefault="00F66E69" w:rsidP="007058A8"/>
    <w:p w:rsidR="00F66E69" w:rsidRDefault="00F66E69" w:rsidP="007058A8"/>
    <w:p w:rsidR="00F66E69" w:rsidRDefault="00F66E69" w:rsidP="007058A8"/>
    <w:p w:rsidR="00115EAD" w:rsidRDefault="00115EAD" w:rsidP="007058A8"/>
    <w:p w:rsidR="00115EAD" w:rsidRDefault="00115EAD" w:rsidP="007058A8"/>
    <w:p w:rsidR="00115EAD" w:rsidRDefault="00115EAD" w:rsidP="007058A8"/>
    <w:p w:rsidR="00115EAD" w:rsidRDefault="00115EAD" w:rsidP="007058A8"/>
    <w:p w:rsidR="00115EAD" w:rsidRDefault="00115EAD" w:rsidP="007058A8"/>
    <w:p w:rsidR="00115EAD" w:rsidRDefault="00115EAD" w:rsidP="007058A8"/>
    <w:p w:rsidR="00115EAD" w:rsidRDefault="00115EAD" w:rsidP="007058A8"/>
    <w:p w:rsidR="00F66E69" w:rsidRDefault="00F66E69" w:rsidP="007058A8"/>
    <w:p w:rsidR="00F66E69" w:rsidRDefault="00F66E69" w:rsidP="007058A8"/>
    <w:p w:rsidR="00F66E69" w:rsidRDefault="00F66E69" w:rsidP="007058A8"/>
    <w:p w:rsidR="00F66E69" w:rsidRDefault="00F66E69" w:rsidP="007058A8"/>
    <w:p w:rsidR="00F66E69" w:rsidRDefault="00F66E69" w:rsidP="007058A8">
      <w:r>
        <w:t xml:space="preserve">Give the values of x in the </w:t>
      </w:r>
      <w:proofErr w:type="gramStart"/>
      <w:r>
        <w:t xml:space="preserve">interval  </w:t>
      </w:r>
      <w:proofErr w:type="gramEnd"/>
      <w:r w:rsidRPr="00F66E69">
        <w:rPr>
          <w:position w:val="-10"/>
        </w:rPr>
        <w:object w:dxaOrig="700" w:dyaOrig="320">
          <v:shape id="_x0000_i1045" type="#_x0000_t75" style="width:35.05pt;height:16.3pt" o:ole="">
            <v:imagedata r:id="rId45" o:title=""/>
          </v:shape>
          <o:OLEObject Type="Embed" ProgID="Equation.DSMT4" ShapeID="_x0000_i1045" DrawAspect="Content" ObjectID="_1507183905" r:id="rId46"/>
        </w:object>
      </w:r>
      <w:r>
        <w:t>.</w:t>
      </w:r>
    </w:p>
    <w:p w:rsidR="00F66E69" w:rsidRDefault="00F66E69" w:rsidP="007058A8">
      <w:r>
        <w:t xml:space="preserve">11)  </w:t>
      </w:r>
      <w:r w:rsidRPr="00F66E69">
        <w:rPr>
          <w:position w:val="-6"/>
        </w:rPr>
        <w:object w:dxaOrig="1520" w:dyaOrig="279">
          <v:shape id="_x0000_i1046" type="#_x0000_t75" style="width:75.75pt;height:13.75pt" o:ole="">
            <v:imagedata r:id="rId47" o:title=""/>
          </v:shape>
          <o:OLEObject Type="Embed" ProgID="Equation.DSMT4" ShapeID="_x0000_i1046" DrawAspect="Content" ObjectID="_1507183906" r:id="rId4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)  </w:t>
      </w:r>
      <w:r w:rsidRPr="00F66E69">
        <w:rPr>
          <w:position w:val="-6"/>
        </w:rPr>
        <w:object w:dxaOrig="920" w:dyaOrig="279">
          <v:shape id="_x0000_i1047" type="#_x0000_t75" style="width:45.7pt;height:13.75pt" o:ole="">
            <v:imagedata r:id="rId49" o:title=""/>
          </v:shape>
          <o:OLEObject Type="Embed" ProgID="Equation.DSMT4" ShapeID="_x0000_i1047" DrawAspect="Content" ObjectID="_1507183907" r:id="rId50"/>
        </w:object>
      </w:r>
    </w:p>
    <w:p w:rsidR="00F66E69" w:rsidRDefault="00F66E69" w:rsidP="007058A8"/>
    <w:p w:rsidR="00184B30" w:rsidRDefault="00184B30"/>
    <w:p w:rsidR="00184B30" w:rsidRPr="00FD6683" w:rsidRDefault="00184B30"/>
    <w:sectPr w:rsidR="00184B30" w:rsidRPr="00FD6683" w:rsidSect="00FD6683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683"/>
    <w:rsid w:val="000C38CB"/>
    <w:rsid w:val="00115EAD"/>
    <w:rsid w:val="00184B30"/>
    <w:rsid w:val="001E0383"/>
    <w:rsid w:val="00201E09"/>
    <w:rsid w:val="00447255"/>
    <w:rsid w:val="00563175"/>
    <w:rsid w:val="007058A8"/>
    <w:rsid w:val="007C3E22"/>
    <w:rsid w:val="008A0737"/>
    <w:rsid w:val="008C774A"/>
    <w:rsid w:val="00A06225"/>
    <w:rsid w:val="00A23BFC"/>
    <w:rsid w:val="00A86F64"/>
    <w:rsid w:val="00D04309"/>
    <w:rsid w:val="00F66E69"/>
    <w:rsid w:val="00FD66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683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683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Mike</cp:lastModifiedBy>
  <cp:revision>2</cp:revision>
  <cp:lastPrinted>2015-03-18T18:17:00Z</cp:lastPrinted>
  <dcterms:created xsi:type="dcterms:W3CDTF">2015-10-24T14:25:00Z</dcterms:created>
  <dcterms:modified xsi:type="dcterms:W3CDTF">2015-10-24T14:25:00Z</dcterms:modified>
</cp:coreProperties>
</file>